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9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1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2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8" r:id="rId10"/>
    <p:sldId id="319" r:id="rId11"/>
    <p:sldId id="321" r:id="rId12"/>
    <p:sldId id="322" r:id="rId13"/>
    <p:sldId id="323" r:id="rId14"/>
    <p:sldId id="325" r:id="rId15"/>
    <p:sldId id="326" r:id="rId16"/>
    <p:sldId id="279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6" d="100"/>
          <a:sy n="106" d="100"/>
        </p:scale>
        <p:origin x="136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EER </a:t>
            </a:r>
            <a:r>
              <a:rPr lang="ru-RU"/>
              <a:t>от размера окна</a:t>
            </a:r>
          </a:p>
        </c:rich>
      </c:tx>
      <c:layout>
        <c:manualLayout>
          <c:xMode val="edge"/>
          <c:yMode val="edge"/>
          <c:x val="0.31977619613748892"/>
          <c:y val="1.94791976849335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653306189741212"/>
          <c:y val="0.16339266715444584"/>
          <c:w val="0.6667750321007887"/>
          <c:h val="0.63354816714239603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61:$E$165</c:f>
              <c:numCache>
                <c:formatCode>General</c:formatCode>
                <c:ptCount val="5"/>
                <c:pt idx="0">
                  <c:v>9.8000000000000004E-2</c:v>
                </c:pt>
                <c:pt idx="1">
                  <c:v>0.09</c:v>
                </c:pt>
                <c:pt idx="2">
                  <c:v>8.7999999999999995E-2</c:v>
                </c:pt>
                <c:pt idx="3">
                  <c:v>7.9000000000000001E-2</c:v>
                </c:pt>
                <c:pt idx="4">
                  <c:v>8.300000000000000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8E-468A-A21A-0E03A85E56B1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61:$F$165</c:f>
              <c:numCache>
                <c:formatCode>General</c:formatCode>
                <c:ptCount val="5"/>
                <c:pt idx="0">
                  <c:v>0.20599999999999999</c:v>
                </c:pt>
                <c:pt idx="1">
                  <c:v>0.214</c:v>
                </c:pt>
                <c:pt idx="2">
                  <c:v>0.20300000000000001</c:v>
                </c:pt>
                <c:pt idx="3">
                  <c:v>0.193</c:v>
                </c:pt>
                <c:pt idx="4">
                  <c:v>0.208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8E-468A-A21A-0E03A85E56B1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61:$G$165</c:f>
              <c:numCache>
                <c:formatCode>General</c:formatCode>
                <c:ptCount val="5"/>
                <c:pt idx="0">
                  <c:v>9.0999999999999998E-2</c:v>
                </c:pt>
                <c:pt idx="1">
                  <c:v>7.5999999999999998E-2</c:v>
                </c:pt>
                <c:pt idx="2">
                  <c:v>7.3999999999999996E-2</c:v>
                </c:pt>
                <c:pt idx="3">
                  <c:v>7.0999999999999994E-2</c:v>
                </c:pt>
                <c:pt idx="4">
                  <c:v>6.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48E-468A-A21A-0E03A85E56B1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61:$H$165</c:f>
              <c:numCache>
                <c:formatCode>General</c:formatCode>
                <c:ptCount val="5"/>
                <c:pt idx="0">
                  <c:v>1.2E-2</c:v>
                </c:pt>
                <c:pt idx="1">
                  <c:v>0.0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2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48E-468A-A21A-0E03A85E5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0.2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E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5.000000000000001E-2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836625180496734"/>
          <c:y val="0.30942207953028661"/>
          <c:w val="0.19865935963755985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G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071098866835416"/>
          <c:y val="0.16294290227939517"/>
          <c:w val="0.66129727621774093"/>
          <c:h val="0.6565950285626061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87:$E$191</c:f>
              <c:numCache>
                <c:formatCode>General</c:formatCode>
                <c:ptCount val="5"/>
                <c:pt idx="0">
                  <c:v>1333</c:v>
                </c:pt>
                <c:pt idx="1">
                  <c:v>2252</c:v>
                </c:pt>
                <c:pt idx="2">
                  <c:v>3569</c:v>
                </c:pt>
                <c:pt idx="3">
                  <c:v>4266</c:v>
                </c:pt>
                <c:pt idx="4">
                  <c:v>63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DC-4D8D-A100-A93B70BD7754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87:$F$191</c:f>
              <c:numCache>
                <c:formatCode>General</c:formatCode>
                <c:ptCount val="5"/>
                <c:pt idx="0">
                  <c:v>640</c:v>
                </c:pt>
                <c:pt idx="1">
                  <c:v>988</c:v>
                </c:pt>
                <c:pt idx="2">
                  <c:v>1605</c:v>
                </c:pt>
                <c:pt idx="3">
                  <c:v>1423</c:v>
                </c:pt>
                <c:pt idx="4">
                  <c:v>2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DC-4D8D-A100-A93B70BD7754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87:$G$191</c:f>
              <c:numCache>
                <c:formatCode>General</c:formatCode>
                <c:ptCount val="5"/>
                <c:pt idx="0">
                  <c:v>2232</c:v>
                </c:pt>
                <c:pt idx="1">
                  <c:v>3565</c:v>
                </c:pt>
                <c:pt idx="2">
                  <c:v>4246</c:v>
                </c:pt>
                <c:pt idx="3">
                  <c:v>7462</c:v>
                </c:pt>
                <c:pt idx="4">
                  <c:v>109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DC-4D8D-A100-A93B70BD7754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87:$H$191</c:f>
              <c:numCache>
                <c:formatCode>General</c:formatCode>
                <c:ptCount val="5"/>
                <c:pt idx="0">
                  <c:v>2553</c:v>
                </c:pt>
                <c:pt idx="1">
                  <c:v>4039</c:v>
                </c:pt>
                <c:pt idx="2">
                  <c:v>24069</c:v>
                </c:pt>
                <c:pt idx="3">
                  <c:v>5253</c:v>
                </c:pt>
                <c:pt idx="4">
                  <c:v>150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DC-4D8D-A100-A93B70BD77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25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G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25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62483904677952"/>
          <c:y val="0.33650390857540918"/>
          <c:w val="0.17343752751512007"/>
          <c:h val="0.36486274509803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I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2276584358994"/>
          <c:y val="0.13223443223443224"/>
          <c:w val="0.68413678872665185"/>
          <c:h val="0.70691455489973365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213:$E$217</c:f>
              <c:numCache>
                <c:formatCode>General</c:formatCode>
                <c:ptCount val="5"/>
                <c:pt idx="0">
                  <c:v>63</c:v>
                </c:pt>
                <c:pt idx="1">
                  <c:v>105</c:v>
                </c:pt>
                <c:pt idx="2">
                  <c:v>159</c:v>
                </c:pt>
                <c:pt idx="3">
                  <c:v>355</c:v>
                </c:pt>
                <c:pt idx="4">
                  <c:v>6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AD-4672-8958-DDBF572B785C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213:$F$217</c:f>
              <c:numCache>
                <c:formatCode>General</c:formatCode>
                <c:ptCount val="5"/>
                <c:pt idx="0">
                  <c:v>34</c:v>
                </c:pt>
                <c:pt idx="1">
                  <c:v>219</c:v>
                </c:pt>
                <c:pt idx="2">
                  <c:v>151</c:v>
                </c:pt>
                <c:pt idx="3">
                  <c:v>183</c:v>
                </c:pt>
                <c:pt idx="4">
                  <c:v>18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AD-4672-8958-DDBF572B785C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213:$G$217</c:f>
              <c:numCache>
                <c:formatCode>General</c:formatCode>
                <c:ptCount val="5"/>
                <c:pt idx="0">
                  <c:v>169</c:v>
                </c:pt>
                <c:pt idx="1">
                  <c:v>267</c:v>
                </c:pt>
                <c:pt idx="2">
                  <c:v>335</c:v>
                </c:pt>
                <c:pt idx="3">
                  <c:v>303</c:v>
                </c:pt>
                <c:pt idx="4">
                  <c:v>2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AD-4672-8958-DDBF572B785C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213:$H$217</c:f>
              <c:numCache>
                <c:formatCode>General</c:formatCode>
                <c:ptCount val="5"/>
                <c:pt idx="0">
                  <c:v>127</c:v>
                </c:pt>
                <c:pt idx="1">
                  <c:v>321</c:v>
                </c:pt>
                <c:pt idx="2">
                  <c:v>618</c:v>
                </c:pt>
                <c:pt idx="3">
                  <c:v>460</c:v>
                </c:pt>
                <c:pt idx="4">
                  <c:v>13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AD-4672-8958-DDBF572B78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I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134673699768112"/>
          <c:y val="0.30942199532750714"/>
          <c:w val="0.18567897459419519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30, 60, 90, 120, 240 секунд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ru-RU" sz="1400" b="0" i="1" dirty="0"/>
            <a:t>модуль</a:t>
          </a:r>
          <a:r>
            <a:rPr lang="ru-RU" sz="1400" b="0" dirty="0"/>
            <a:t> </a:t>
          </a:r>
          <a:r>
            <a:rPr lang="en-US" sz="1400" b="1" dirty="0"/>
            <a:t>DECIDER</a:t>
          </a:r>
          <a:r>
            <a:rPr lang="en-US" sz="1400" b="0" dirty="0"/>
            <a:t>,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Непрерывная аутентификация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>
        <a:solidFill>
          <a:srgbClr val="92D050"/>
        </a:solidFill>
      </dgm:spPr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5983" y="1362634"/>
        <a:ext cx="2301081" cy="5985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985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30, 60, 90, 120, 240 секунд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ru-RU" sz="1400" b="0" i="1" kern="1200" dirty="0"/>
            <a:t>модуль</a:t>
          </a:r>
          <a:r>
            <a:rPr lang="ru-RU" sz="1400" b="0" kern="1200" dirty="0"/>
            <a:t> </a:t>
          </a:r>
          <a:r>
            <a:rPr lang="en-US" sz="1400" b="1" kern="1200" dirty="0"/>
            <a:t>DECIDER</a:t>
          </a:r>
          <a:r>
            <a:rPr lang="en-US" sz="1400" b="0" kern="1200" dirty="0"/>
            <a:t>,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1785"/>
        <a:ext cx="4272855" cy="1859051"/>
      </dsp:txXfrm>
    </dsp:sp>
    <dsp:sp modelId="{39BE4E30-FAE8-4E3C-9861-BE03400B4CD4}">
      <dsp:nvSpPr>
        <dsp:cNvPr id="0" name=""/>
        <dsp:cNvSpPr/>
      </dsp:nvSpPr>
      <dsp:spPr>
        <a:xfrm>
          <a:off x="4876804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985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1785"/>
        <a:ext cx="4272855" cy="18590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14095" y="1002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44016" y="30923"/>
        <a:ext cx="2123965" cy="553086"/>
      </dsp:txXfrm>
    </dsp:sp>
    <dsp:sp modelId="{FC8BC594-39E2-4A7B-A1D7-6884EB232E6D}">
      <dsp:nvSpPr>
        <dsp:cNvPr id="0" name=""/>
        <dsp:cNvSpPr/>
      </dsp:nvSpPr>
      <dsp:spPr>
        <a:xfrm>
          <a:off x="114095" y="61546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44016" y="645384"/>
        <a:ext cx="2123965" cy="553086"/>
      </dsp:txXfrm>
    </dsp:sp>
    <dsp:sp modelId="{5F213819-5866-4F75-A1EE-45A59E27D1DB}">
      <dsp:nvSpPr>
        <dsp:cNvPr id="0" name=""/>
        <dsp:cNvSpPr/>
      </dsp:nvSpPr>
      <dsp:spPr>
        <a:xfrm>
          <a:off x="114095" y="122992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44016" y="1259844"/>
        <a:ext cx="2123965" cy="553086"/>
      </dsp:txXfrm>
    </dsp:sp>
    <dsp:sp modelId="{EB09B8D5-C4B8-4A7B-8F74-46D9127233DD}">
      <dsp:nvSpPr>
        <dsp:cNvPr id="0" name=""/>
        <dsp:cNvSpPr/>
      </dsp:nvSpPr>
      <dsp:spPr>
        <a:xfrm>
          <a:off x="114095" y="1844384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44016" y="1874305"/>
        <a:ext cx="2123965" cy="5530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прерывная аутентификация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155983" y="1362634"/>
        <a:ext cx="2301081" cy="5985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94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WIFI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ID </a:t>
          </a:r>
          <a:r>
            <a:rPr lang="ru-RU" sz="1200" kern="1200" dirty="0"/>
            <a:t>сканировани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BSSID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RSSI*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Част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694" y="78955"/>
        <a:ext cx="2708210" cy="1624926"/>
      </dsp:txXfrm>
    </dsp:sp>
    <dsp:sp modelId="{43D1588F-39B8-44D0-BDE0-EFE8867D8108}">
      <dsp:nvSpPr>
        <dsp:cNvPr id="0" name=""/>
        <dsp:cNvSpPr/>
      </dsp:nvSpPr>
      <dsp:spPr>
        <a:xfrm>
          <a:off x="2979726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BT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MAC-</a:t>
          </a:r>
          <a:r>
            <a:rPr lang="ru-RU" sz="1200" kern="1200" dirty="0"/>
            <a:t>адрес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ип устройств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2979726" y="78955"/>
        <a:ext cx="2708210" cy="1624926"/>
      </dsp:txXfrm>
    </dsp:sp>
    <dsp:sp modelId="{DDE56626-5549-4850-A028-C03C7392F2E8}">
      <dsp:nvSpPr>
        <dsp:cNvPr id="0" name=""/>
        <dsp:cNvSpPr/>
      </dsp:nvSpPr>
      <dsp:spPr>
        <a:xfrm>
          <a:off x="1490210" y="1974703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i="0" kern="1200" dirty="0">
              <a:effectLst/>
            </a:rPr>
            <a:t>LOCATION</a:t>
          </a:r>
          <a:endParaRPr lang="ru-RU" sz="1600" b="1" i="0" kern="1200" dirty="0">
            <a:effectLst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очность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Шир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Долг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ысота над уровнем мор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…</a:t>
          </a:r>
          <a:endParaRPr lang="ru-RU" sz="1200" kern="1200" dirty="0"/>
        </a:p>
      </dsp:txBody>
      <dsp:txXfrm>
        <a:off x="1490210" y="1974703"/>
        <a:ext cx="2708210" cy="16249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732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6067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57466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06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0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0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0.xml"/><Relationship Id="rId5" Type="http://schemas.openxmlformats.org/officeDocument/2006/relationships/diagramLayout" Target="../diagrams/layout10.xml"/><Relationship Id="rId4" Type="http://schemas.openxmlformats.org/officeDocument/2006/relationships/diagramData" Target="../diagrams/data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Data" Target="../diagrams/data4.xml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24" Type="http://schemas.openxmlformats.org/officeDocument/2006/relationships/diagramColors" Target="../diagrams/colors4.xml"/><Relationship Id="rId5" Type="http://schemas.openxmlformats.org/officeDocument/2006/relationships/diagramData" Target="../diagrams/data1.xml"/><Relationship Id="rId15" Type="http://schemas.openxmlformats.org/officeDocument/2006/relationships/diagramData" Target="../diagrams/data3.xml"/><Relationship Id="rId23" Type="http://schemas.openxmlformats.org/officeDocument/2006/relationships/diagramQuickStyle" Target="../diagrams/quickStyle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image" Target="../media/image3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Relationship Id="rId22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5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5.xml"/><Relationship Id="rId5" Type="http://schemas.openxmlformats.org/officeDocument/2006/relationships/image" Target="../media/image6.jpg"/><Relationship Id="rId10" Type="http://schemas.microsoft.com/office/2007/relationships/diagramDrawing" Target="../diagrams/drawing5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13" Type="http://schemas.openxmlformats.org/officeDocument/2006/relationships/diagramColors" Target="../diagrams/colors7.xml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8.xml"/><Relationship Id="rId7" Type="http://schemas.openxmlformats.org/officeDocument/2006/relationships/diagramQuickStyle" Target="../diagrams/quickStyle6.xml"/><Relationship Id="rId12" Type="http://schemas.openxmlformats.org/officeDocument/2006/relationships/diagramQuickStyle" Target="../diagrams/quickStyle7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8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6.xml"/><Relationship Id="rId11" Type="http://schemas.openxmlformats.org/officeDocument/2006/relationships/diagramLayout" Target="../diagrams/layout7.xml"/><Relationship Id="rId24" Type="http://schemas.openxmlformats.org/officeDocument/2006/relationships/diagramColors" Target="../diagrams/colors8.xml"/><Relationship Id="rId5" Type="http://schemas.openxmlformats.org/officeDocument/2006/relationships/diagramData" Target="../diagrams/data6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8.xml"/><Relationship Id="rId10" Type="http://schemas.openxmlformats.org/officeDocument/2006/relationships/diagramData" Target="../diagrams/data7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6.xml"/><Relationship Id="rId14" Type="http://schemas.microsoft.com/office/2007/relationships/diagramDrawing" Target="../diagrams/drawing7.xml"/><Relationship Id="rId22" Type="http://schemas.openxmlformats.org/officeDocument/2006/relationships/diagramLayout" Target="../diagrams/layout8.xml"/><Relationship Id="rId27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9.xml"/><Relationship Id="rId5" Type="http://schemas.openxmlformats.org/officeDocument/2006/relationships/diagramData" Target="../diagrams/data9.xml"/><Relationship Id="rId4" Type="http://schemas.openxmlformats.org/officeDocument/2006/relationships/image" Target="../media/image2.png"/><Relationship Id="rId9" Type="http://schemas.microsoft.com/office/2007/relationships/diagramDrawing" Target="../diagrams/drawin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а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4127289269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доцент каф. 42, </a:t>
                      </a: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21AC5-7E1E-466D-83B2-FA3774A1A636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467544" y="5795138"/>
            <a:ext cx="4344215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1879076"/>
              </p:ext>
            </p:extLst>
          </p:nvPr>
        </p:nvGraphicFramePr>
        <p:xfrm>
          <a:off x="342406" y="126883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5600E7-E4AE-436C-8195-1C623A1C2CA4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2084C-D00C-40BF-ACF5-E79DECAD40F2}"/>
              </a:ext>
            </a:extLst>
          </p:cNvPr>
          <p:cNvSpPr txBox="1"/>
          <p:nvPr/>
        </p:nvSpPr>
        <p:spPr>
          <a:xfrm>
            <a:off x="5895900" y="5785809"/>
            <a:ext cx="3210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EER </a:t>
            </a:r>
            <a:r>
              <a:rPr lang="ru-RU" sz="1200" dirty="0"/>
              <a:t>—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ки, при которой равны уровень ошибок перв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F</a:t>
            </a:r>
            <a:r>
              <a:rPr lang="en-US" sz="1200" dirty="0"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R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и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ок втор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(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qual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rro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rate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8643004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8DEBB520-8DEB-4AAF-B033-FBFA2268B5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4902460"/>
              </p:ext>
            </p:extLst>
          </p:nvPr>
        </p:nvGraphicFramePr>
        <p:xfrm>
          <a:off x="107504" y="1484785"/>
          <a:ext cx="8928991" cy="4679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E3D735E-3BF8-40F6-8A8F-356F280BEADE}"/>
              </a:ext>
            </a:extLst>
          </p:cNvPr>
          <p:cNvSpPr txBox="1"/>
          <p:nvPr/>
        </p:nvSpPr>
        <p:spPr>
          <a:xfrm>
            <a:off x="814264" y="586132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метрик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EE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скользящего окна на этапе тестирования метода непрерывной аутентификации для каждого из модулей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601225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F920DA3-1F6E-418D-AC67-E4EF5F83BD16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0" t="8743" r="8960" b="4978"/>
          <a:stretch/>
        </p:blipFill>
        <p:spPr bwMode="auto">
          <a:xfrm>
            <a:off x="0" y="1313387"/>
            <a:ext cx="9144000" cy="4850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F95E444-F4F3-4D59-AB2C-2F7CCF882668}"/>
              </a:ext>
            </a:extLst>
          </p:cNvPr>
          <p:cNvSpPr txBox="1"/>
          <p:nvPr/>
        </p:nvSpPr>
        <p:spPr>
          <a:xfrm>
            <a:off x="488174" y="6124532"/>
            <a:ext cx="8655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метрик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от значения порога для модуля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DECIDER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при размере скользящего окна 120 секунд</a:t>
            </a:r>
            <a:endParaRPr lang="ru-RU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70D340-9E7F-483D-933B-C6C05B84F46A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9559296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18E6E832-6A78-4E41-A09B-82F6295507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404642"/>
              </p:ext>
            </p:extLst>
          </p:nvPr>
        </p:nvGraphicFramePr>
        <p:xfrm>
          <a:off x="951028" y="1268760"/>
          <a:ext cx="6531082" cy="2534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68F72B7F-0F63-4DCD-B6BA-50A5F84770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6253225"/>
              </p:ext>
            </p:extLst>
          </p:nvPr>
        </p:nvGraphicFramePr>
        <p:xfrm>
          <a:off x="1076788" y="3750717"/>
          <a:ext cx="6378135" cy="2685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56A8440-8326-4EC1-96CA-9EE1F9A61090}"/>
              </a:ext>
            </a:extLst>
          </p:cNvPr>
          <p:cNvSpPr txBox="1"/>
          <p:nvPr/>
        </p:nvSpPr>
        <p:spPr>
          <a:xfrm>
            <a:off x="7494090" y="1678436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й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6196A3-74E0-491C-A2F9-B4A0BDEC040A}"/>
              </a:ext>
            </a:extLst>
          </p:cNvPr>
          <p:cNvSpPr txBox="1"/>
          <p:nvPr/>
        </p:nvSpPr>
        <p:spPr>
          <a:xfrm>
            <a:off x="7480497" y="4308562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D15287-FB01-432E-98AF-D0EC0F05026E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9950161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251521" y="1861396"/>
            <a:ext cx="8424935" cy="254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dirty="0"/>
              <a:t>Предложен метод непрерывной аутентификации по поведенческой биометрии, основанный на отслеживании данных об окружающих пользователя WiFi-сетях и Bluetooth-устройствах, а также его местоположен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dirty="0"/>
              <a:t>Разработано мобильное приложение для сбора данных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dirty="0"/>
              <a:t>Разработан способ формирования признако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dirty="0"/>
              <a:t>Проведено тестирование предложенного метода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2842957" y="1378313"/>
            <a:ext cx="353931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33956068"/>
              </p:ext>
            </p:extLst>
          </p:nvPr>
        </p:nvGraphicFramePr>
        <p:xfrm>
          <a:off x="52305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205987034"/>
              </p:ext>
            </p:extLst>
          </p:nvPr>
        </p:nvGraphicFramePr>
        <p:xfrm>
          <a:off x="121115" y="3724849"/>
          <a:ext cx="2411999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868392060"/>
              </p:ext>
            </p:extLst>
          </p:nvPr>
        </p:nvGraphicFramePr>
        <p:xfrm>
          <a:off x="6394035" y="3724849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54818" y="4050991"/>
            <a:ext cx="4132697" cy="1861233"/>
          </a:xfrm>
          <a:prstGeom prst="rect">
            <a:avLst/>
          </a:prstGeom>
        </p:spPr>
      </p:pic>
      <p:graphicFrame>
        <p:nvGraphicFramePr>
          <p:cNvPr id="17" name="Схема 16">
            <a:extLst>
              <a:ext uri="{FF2B5EF4-FFF2-40B4-BE49-F238E27FC236}">
                <a16:creationId xmlns:a16="http://schemas.microsoft.com/office/drawing/2014/main" id="{D7B76A69-534E-4D0C-997C-0C985C66E8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5787464"/>
              </p:ext>
            </p:extLst>
          </p:nvPr>
        </p:nvGraphicFramePr>
        <p:xfrm>
          <a:off x="6456610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1615124" y="5713224"/>
            <a:ext cx="5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24" y="1373698"/>
            <a:ext cx="5913752" cy="4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75445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6521" y="600082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5311875"/>
              </p:ext>
            </p:extLst>
          </p:nvPr>
        </p:nvGraphicFramePr>
        <p:xfrm>
          <a:off x="3203848" y="1518689"/>
          <a:ext cx="5688631" cy="36785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203848" y="5127575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идентификатор сети, обычно —</a:t>
            </a:r>
            <a:r>
              <a:rPr lang="en-US" sz="1200" dirty="0"/>
              <a:t>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20014" y="6068803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6534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6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2916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9</Words>
  <Application>Microsoft Office PowerPoint</Application>
  <PresentationFormat>Экран (4:3)</PresentationFormat>
  <Paragraphs>211</Paragraphs>
  <Slides>16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0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6-06T10:16:35Z</dcterms:modified>
</cp:coreProperties>
</file>